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628E5" w:rsidRDefault="008628E5" w:rsidP="008628E5">
      <w:pPr>
        <w:jc w:val="center"/>
        <w:rPr>
          <w:b/>
          <w:bCs/>
        </w:rPr>
      </w:pPr>
      <w:bookmarkStart w:id="0" w:name="_GoBack"/>
      <w:bookmarkEnd w:id="0"/>
      <w:r>
        <w:rPr>
          <w:b/>
          <w:bCs/>
        </w:rPr>
        <w:t xml:space="preserve">Physics 30 - Lesson </w:t>
      </w:r>
      <w:r w:rsidR="00323DE8">
        <w:rPr>
          <w:b/>
          <w:bCs/>
        </w:rPr>
        <w:t>3</w:t>
      </w:r>
    </w:p>
    <w:p w:rsidR="008628E5" w:rsidRDefault="008628E5" w:rsidP="008628E5">
      <w:pPr>
        <w:jc w:val="center"/>
        <w:rPr>
          <w:b/>
          <w:bCs/>
        </w:rPr>
      </w:pPr>
      <w:r>
        <w:rPr>
          <w:b/>
          <w:bCs/>
        </w:rPr>
        <w:t xml:space="preserve">Impulse and </w:t>
      </w:r>
      <w:r w:rsidR="00B67287">
        <w:rPr>
          <w:b/>
          <w:bCs/>
        </w:rPr>
        <w:t xml:space="preserve">Change in </w:t>
      </w:r>
      <w:r>
        <w:rPr>
          <w:b/>
          <w:bCs/>
        </w:rPr>
        <w:t>Momentum</w:t>
      </w:r>
    </w:p>
    <w:p w:rsidR="008628E5" w:rsidRDefault="008628E5" w:rsidP="008628E5">
      <w:pPr>
        <w:jc w:val="right"/>
      </w:pPr>
      <w:r>
        <w:fldChar w:fldCharType="begin"/>
      </w:r>
      <w:r>
        <w:instrText xml:space="preserve"> MACROBUTTON MTEditEquationSection2 </w:instrText>
      </w:r>
      <w:r>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t>/</w:t>
      </w:r>
      <w:r w:rsidR="00AD17FB">
        <w:t>69</w:t>
      </w:r>
    </w:p>
    <w:p w:rsidR="008628E5" w:rsidRPr="001B3FAE" w:rsidRDefault="001B3FAE">
      <w:pPr>
        <w:rPr>
          <w:b/>
          <w:sz w:val="28"/>
          <w:szCs w:val="28"/>
        </w:rPr>
      </w:pPr>
      <w:r w:rsidRPr="001B3FAE">
        <w:rPr>
          <w:b/>
          <w:sz w:val="28"/>
          <w:szCs w:val="28"/>
        </w:rPr>
        <w:t>Practice problems</w:t>
      </w:r>
    </w:p>
    <w:p w:rsidR="001B3FAE" w:rsidRDefault="001B3FAE" w:rsidP="00C308D7">
      <w:pPr>
        <w:ind w:left="720" w:hanging="720"/>
      </w:pPr>
      <w:r>
        <w:t>1)</w:t>
      </w:r>
      <w:r>
        <w:tab/>
        <w:t xml:space="preserve">Impulse may be calculated using either </w:t>
      </w:r>
      <w:r w:rsidRPr="001B3FAE">
        <w:rPr>
          <w:position w:val="-6"/>
        </w:rPr>
        <w:object w:dxaOrig="4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7.4pt" o:ole="">
            <v:imagedata r:id="rId8" o:title=""/>
          </v:shape>
          <o:OLEObject Type="Embed" ProgID="Equation.DSMT4" ShapeID="_x0000_i1025" DrawAspect="Content" ObjectID="_1525689074" r:id="rId9"/>
        </w:object>
      </w:r>
      <w:r>
        <w:t xml:space="preserve"> </w:t>
      </w:r>
      <w:r w:rsidRPr="001B3FAE">
        <w:rPr>
          <w:b/>
          <w:i/>
        </w:rPr>
        <w:t>or</w:t>
      </w:r>
      <w:r>
        <w:t xml:space="preserve">  </w:t>
      </w:r>
      <w:r w:rsidRPr="001B3FAE">
        <w:rPr>
          <w:position w:val="-6"/>
        </w:rPr>
        <w:object w:dxaOrig="520" w:dyaOrig="279">
          <v:shape id="_x0000_i1026" type="#_x0000_t75" style="width:26.4pt;height:13.8pt" o:ole="">
            <v:imagedata r:id="rId10" o:title=""/>
          </v:shape>
          <o:OLEObject Type="Embed" ProgID="Equation.DSMT4" ShapeID="_x0000_i1026" DrawAspect="Content" ObjectID="_1525689075" r:id="rId11"/>
        </w:object>
      </w:r>
      <w:r>
        <w:t xml:space="preserve">.  Why?  The equation </w:t>
      </w:r>
      <w:r w:rsidRPr="001B3FAE">
        <w:rPr>
          <w:position w:val="-6"/>
        </w:rPr>
        <w:object w:dxaOrig="1160" w:dyaOrig="340">
          <v:shape id="_x0000_i1027" type="#_x0000_t75" style="width:58.8pt;height:17.4pt" o:ole="">
            <v:imagedata r:id="rId12" o:title=""/>
          </v:shape>
          <o:OLEObject Type="Embed" ProgID="Equation.DSMT4" ShapeID="_x0000_i1027" DrawAspect="Content" ObjectID="_1525689076" r:id="rId13"/>
        </w:object>
      </w:r>
      <w:r>
        <w:t xml:space="preserve"> states that impulse and change in momentum are equivalent.  Since we are given </w:t>
      </w:r>
      <w:r w:rsidRPr="001B3FAE">
        <w:rPr>
          <w:i/>
        </w:rPr>
        <w:t>m</w:t>
      </w:r>
      <w:r>
        <w:t xml:space="preserve">, </w:t>
      </w:r>
      <w:r w:rsidRPr="001B3FAE">
        <w:rPr>
          <w:position w:val="-12"/>
        </w:rPr>
        <w:object w:dxaOrig="220" w:dyaOrig="360">
          <v:shape id="_x0000_i1028" type="#_x0000_t75" style="width:11.4pt;height:18pt" o:ole="">
            <v:imagedata r:id="rId14" o:title=""/>
          </v:shape>
          <o:OLEObject Type="Embed" ProgID="Equation.DSMT4" ShapeID="_x0000_i1028" DrawAspect="Content" ObjectID="_1525689077" r:id="rId15"/>
        </w:object>
      </w:r>
      <w:r>
        <w:t xml:space="preserve"> and </w:t>
      </w:r>
      <w:r w:rsidRPr="001B3FAE">
        <w:rPr>
          <w:position w:val="-14"/>
        </w:rPr>
        <w:object w:dxaOrig="279" w:dyaOrig="380">
          <v:shape id="_x0000_i1029" type="#_x0000_t75" style="width:13.8pt;height:18.6pt" o:ole="">
            <v:imagedata r:id="rId16" o:title=""/>
          </v:shape>
          <o:OLEObject Type="Embed" ProgID="Equation.DSMT4" ShapeID="_x0000_i1029" DrawAspect="Content" ObjectID="_1525689078" r:id="rId17"/>
        </w:object>
      </w:r>
      <w:r>
        <w:t xml:space="preserve"> we calculate impulse using </w:t>
      </w:r>
      <w:r w:rsidRPr="001B3FAE">
        <w:rPr>
          <w:position w:val="-6"/>
        </w:rPr>
        <w:object w:dxaOrig="520" w:dyaOrig="279">
          <v:shape id="_x0000_i1030" type="#_x0000_t75" style="width:26.4pt;height:13.8pt" o:ole="">
            <v:imagedata r:id="rId10" o:title=""/>
          </v:shape>
          <o:OLEObject Type="Embed" ProgID="Equation.DSMT4" ShapeID="_x0000_i1030" DrawAspect="Content" ObjectID="_1525689079" r:id="rId18"/>
        </w:object>
      </w:r>
      <w:r>
        <w:t>.</w:t>
      </w:r>
    </w:p>
    <w:p w:rsidR="001B3FAE" w:rsidRDefault="008E3F4E" w:rsidP="001B3FAE">
      <w:pPr>
        <w:ind w:left="1440" w:hanging="720"/>
      </w:pPr>
      <w:r>
        <w:rPr>
          <w:noProof/>
        </w:rPr>
        <w:pict>
          <v:shape id="_x0000_s1726" type="#_x0000_t75" style="position:absolute;left:0;text-align:left;margin-left:1in;margin-top:0;width:143.3pt;height:78pt;z-index:251674112;mso-position-horizontal:absolute;mso-position-horizontal-relative:text;mso-position-vertical:absolute;mso-position-vertical-relative:text">
            <v:imagedata r:id="rId19" o:title=""/>
          </v:shape>
          <o:OLEObject Type="Embed" ProgID="Equation.DSMT4" ShapeID="_x0000_s1726" DrawAspect="Content" ObjectID="_1525689085" r:id="rId20"/>
        </w:pict>
      </w:r>
      <w:r w:rsidR="001B3FAE">
        <w:t>A.</w:t>
      </w:r>
      <w:r w:rsidR="001B3FAE">
        <w:tab/>
      </w:r>
    </w:p>
    <w:p w:rsidR="001B3FAE" w:rsidRDefault="001B3FAE" w:rsidP="001B3FAE">
      <w:pPr>
        <w:ind w:left="1440" w:hanging="720"/>
      </w:pPr>
    </w:p>
    <w:p w:rsidR="001B3FAE" w:rsidRDefault="001B3FAE" w:rsidP="001B3FAE">
      <w:pPr>
        <w:ind w:left="1440" w:hanging="720"/>
      </w:pPr>
    </w:p>
    <w:p w:rsidR="001B3FAE" w:rsidRDefault="001B3FAE" w:rsidP="001B3FAE">
      <w:pPr>
        <w:ind w:left="1440" w:hanging="720"/>
      </w:pPr>
    </w:p>
    <w:p w:rsidR="001B3FAE" w:rsidRDefault="001B3FAE" w:rsidP="001B3FAE">
      <w:pPr>
        <w:ind w:left="1440" w:hanging="720"/>
      </w:pPr>
    </w:p>
    <w:p w:rsidR="001B3FAE" w:rsidRDefault="001B3FAE" w:rsidP="001B3FAE">
      <w:pPr>
        <w:ind w:left="1440" w:hanging="720"/>
      </w:pPr>
    </w:p>
    <w:p w:rsidR="001B3FAE" w:rsidRPr="001B3FAE" w:rsidRDefault="008E3F4E" w:rsidP="001B3FAE">
      <w:pPr>
        <w:ind w:left="1440" w:hanging="720"/>
      </w:pPr>
      <w:r>
        <w:rPr>
          <w:noProof/>
          <w:lang w:val="en-CA" w:eastAsia="en-CA"/>
        </w:rPr>
        <w:pict>
          <v:shape id="_x0000_s1727" type="#_x0000_t75" style="position:absolute;left:0;text-align:left;margin-left:75.75pt;margin-top:1.2pt;width:117.25pt;height:108pt;z-index:251675136;mso-position-horizontal-relative:text;mso-position-vertical-relative:text">
            <v:imagedata r:id="rId21" o:title=""/>
          </v:shape>
          <o:OLEObject Type="Embed" ProgID="Equation.DSMT4" ShapeID="_x0000_s1727" DrawAspect="Content" ObjectID="_1525689086" r:id="rId22"/>
        </w:pict>
      </w:r>
      <w:r w:rsidR="001B3FAE">
        <w:t>B.</w:t>
      </w:r>
    </w:p>
    <w:p w:rsidR="001B3FAE" w:rsidRDefault="001B3FAE" w:rsidP="00C308D7">
      <w:pPr>
        <w:ind w:left="720" w:hanging="720"/>
      </w:pPr>
    </w:p>
    <w:p w:rsidR="001B3FAE" w:rsidRDefault="001B3FAE" w:rsidP="00C308D7">
      <w:pPr>
        <w:ind w:left="720" w:hanging="720"/>
      </w:pPr>
    </w:p>
    <w:p w:rsidR="001B3FAE" w:rsidRDefault="001B3FAE" w:rsidP="00C308D7">
      <w:pPr>
        <w:ind w:left="720" w:hanging="720"/>
      </w:pPr>
    </w:p>
    <w:p w:rsidR="001B3FAE" w:rsidRDefault="001B3FAE" w:rsidP="00C308D7">
      <w:pPr>
        <w:ind w:left="720" w:hanging="720"/>
      </w:pPr>
    </w:p>
    <w:p w:rsidR="00A20183" w:rsidRDefault="00A20183" w:rsidP="00C308D7">
      <w:pPr>
        <w:ind w:left="720" w:hanging="720"/>
      </w:pPr>
    </w:p>
    <w:p w:rsidR="00A20183" w:rsidRDefault="00A20183" w:rsidP="00C308D7">
      <w:pPr>
        <w:ind w:left="720" w:hanging="720"/>
      </w:pPr>
    </w:p>
    <w:p w:rsidR="00A20183" w:rsidRDefault="00A20183" w:rsidP="00C308D7">
      <w:pPr>
        <w:ind w:left="720" w:hanging="720"/>
      </w:pPr>
    </w:p>
    <w:p w:rsidR="00A20183" w:rsidRDefault="00A20183" w:rsidP="00C308D7">
      <w:pPr>
        <w:ind w:left="720" w:hanging="720"/>
      </w:pPr>
    </w:p>
    <w:p w:rsidR="00A20183" w:rsidRDefault="00A20183" w:rsidP="00C308D7">
      <w:pPr>
        <w:ind w:left="720" w:hanging="720"/>
      </w:pPr>
    </w:p>
    <w:p w:rsidR="00A20183" w:rsidRDefault="00A20183" w:rsidP="00C308D7">
      <w:pPr>
        <w:ind w:left="720" w:hanging="720"/>
      </w:pPr>
      <w:r>
        <w:t>2)</w:t>
      </w:r>
      <w:r>
        <w:tab/>
      </w:r>
      <w:r w:rsidRPr="00976F3D">
        <w:t>First calculate the person’s</w:t>
      </w:r>
      <w:r>
        <w:t xml:space="preserve"> speed as she hits the bed.  I chose to use conservation of energy.</w:t>
      </w:r>
    </w:p>
    <w:p w:rsidR="00A20183" w:rsidRDefault="00A20183" w:rsidP="00C308D7">
      <w:pPr>
        <w:ind w:left="720" w:hanging="720"/>
      </w:pPr>
      <w:r>
        <w:tab/>
      </w:r>
      <w:r>
        <w:tab/>
      </w:r>
      <w:r w:rsidRPr="00A20183">
        <w:rPr>
          <w:position w:val="-92"/>
        </w:rPr>
        <w:object w:dxaOrig="2220" w:dyaOrig="2000">
          <v:shape id="_x0000_i1031" type="#_x0000_t75" style="width:111pt;height:100.8pt" o:ole="">
            <v:imagedata r:id="rId23" o:title=""/>
          </v:shape>
          <o:OLEObject Type="Embed" ProgID="Equation.DSMT4" ShapeID="_x0000_i1031" DrawAspect="Content" ObjectID="_1525689080" r:id="rId24"/>
        </w:object>
      </w:r>
    </w:p>
    <w:p w:rsidR="00A20183" w:rsidRDefault="00976F3D" w:rsidP="00C308D7">
      <w:pPr>
        <w:ind w:left="720" w:hanging="720"/>
      </w:pPr>
      <w:r>
        <w:tab/>
        <w:t>When landing on the bed:</w:t>
      </w:r>
    </w:p>
    <w:p w:rsidR="00976F3D" w:rsidRDefault="008E3F4E" w:rsidP="00C308D7">
      <w:pPr>
        <w:ind w:left="720" w:hanging="720"/>
        <w:rPr>
          <w:position w:val="-92"/>
        </w:rPr>
      </w:pPr>
      <w:r>
        <w:rPr>
          <w:noProof/>
          <w:lang w:val="en-CA" w:eastAsia="en-CA"/>
        </w:rPr>
        <w:pict>
          <v:shape id="_x0000_s1741" type="#_x0000_t75" style="position:absolute;left:0;text-align:left;margin-left:348.75pt;margin-top:1.55pt;width:81.15pt;height:106pt;z-index:251677184;mso-position-horizontal-relative:text;mso-position-vertical-relative:text">
            <v:imagedata r:id="rId25" o:title=""/>
          </v:shape>
          <o:OLEObject Type="Embed" ProgID="Equation.DSMT4" ShapeID="_x0000_s1741" DrawAspect="Content" ObjectID="_1525689087" r:id="rId26"/>
        </w:pict>
      </w:r>
      <w:r>
        <w:rPr>
          <w:noProof/>
          <w:lang w:val="en-CA" w:eastAsia="en-CA"/>
        </w:rPr>
        <w:pict>
          <v:shape id="_x0000_s1740" type="#_x0000_t75" style="position:absolute;left:0;text-align:left;margin-left:150.75pt;margin-top:1.55pt;width:185.35pt;height:120pt;z-index:251676160;mso-position-horizontal-relative:text;mso-position-vertical-relative:text">
            <v:imagedata r:id="rId27" o:title=""/>
          </v:shape>
          <o:OLEObject Type="Embed" ProgID="Equation.DSMT4" ShapeID="_x0000_s1740" DrawAspect="Content" ObjectID="_1525689088" r:id="rId28"/>
        </w:pict>
      </w:r>
      <w:r w:rsidR="00976F3D">
        <w:tab/>
      </w:r>
      <w:r w:rsidR="00976F3D">
        <w:tab/>
      </w:r>
      <w:r w:rsidR="00976F3D" w:rsidRPr="00976F3D">
        <w:rPr>
          <w:position w:val="-44"/>
        </w:rPr>
        <w:object w:dxaOrig="1260" w:dyaOrig="1040">
          <v:shape id="_x0000_i1032" type="#_x0000_t75" style="width:63pt;height:51.6pt" o:ole="">
            <v:imagedata r:id="rId29" o:title=""/>
          </v:shape>
          <o:OLEObject Type="Embed" ProgID="Equation.DSMT4" ShapeID="_x0000_i1032" DrawAspect="Content" ObjectID="_1525689081" r:id="rId30"/>
        </w:object>
      </w:r>
    </w:p>
    <w:p w:rsidR="00976F3D" w:rsidRDefault="00976F3D" w:rsidP="00C308D7">
      <w:pPr>
        <w:ind w:left="720" w:hanging="720"/>
      </w:pPr>
      <w:r>
        <w:tab/>
      </w:r>
    </w:p>
    <w:p w:rsidR="00976F3D" w:rsidRDefault="00976F3D" w:rsidP="00C308D7">
      <w:pPr>
        <w:ind w:left="720" w:hanging="720"/>
      </w:pPr>
    </w:p>
    <w:p w:rsidR="00976F3D" w:rsidRDefault="00976F3D" w:rsidP="00C308D7">
      <w:pPr>
        <w:ind w:left="720" w:hanging="720"/>
      </w:pPr>
    </w:p>
    <w:p w:rsidR="00A20183" w:rsidRDefault="00A20183" w:rsidP="00C308D7">
      <w:pPr>
        <w:ind w:left="720" w:hanging="720"/>
      </w:pPr>
    </w:p>
    <w:p w:rsidR="00976F3D" w:rsidRDefault="00976F3D" w:rsidP="00C308D7">
      <w:pPr>
        <w:ind w:left="720" w:hanging="720"/>
      </w:pPr>
    </w:p>
    <w:p w:rsidR="00976F3D" w:rsidRDefault="00976F3D" w:rsidP="00C308D7">
      <w:pPr>
        <w:ind w:left="720" w:hanging="720"/>
      </w:pPr>
    </w:p>
    <w:p w:rsidR="00A20183" w:rsidRDefault="00A20183" w:rsidP="00C308D7">
      <w:pPr>
        <w:ind w:left="720" w:hanging="720"/>
      </w:pPr>
    </w:p>
    <w:p w:rsidR="00A20183" w:rsidRDefault="00A20183">
      <w:pPr>
        <w:rPr>
          <w:b/>
          <w:sz w:val="28"/>
          <w:szCs w:val="28"/>
        </w:rPr>
      </w:pPr>
      <w:r>
        <w:rPr>
          <w:b/>
          <w:sz w:val="28"/>
          <w:szCs w:val="28"/>
        </w:rPr>
        <w:br w:type="page"/>
      </w:r>
    </w:p>
    <w:p w:rsidR="001B3FAE" w:rsidRPr="001B3FAE" w:rsidRDefault="001B3FAE" w:rsidP="00C308D7">
      <w:pPr>
        <w:ind w:left="720" w:hanging="720"/>
        <w:rPr>
          <w:b/>
          <w:sz w:val="28"/>
          <w:szCs w:val="28"/>
        </w:rPr>
      </w:pPr>
      <w:r w:rsidRPr="001B3FAE">
        <w:rPr>
          <w:b/>
          <w:sz w:val="28"/>
          <w:szCs w:val="28"/>
        </w:rPr>
        <w:lastRenderedPageBreak/>
        <w:t>Assignment</w:t>
      </w:r>
    </w:p>
    <w:p w:rsidR="00C308D7" w:rsidRDefault="00323DE8" w:rsidP="00C308D7">
      <w:pPr>
        <w:ind w:left="720" w:hanging="720"/>
      </w:pPr>
      <w:r>
        <w:t>1</w:t>
      </w:r>
      <w:r w:rsidR="00C308D7">
        <w:t>)</w:t>
      </w:r>
      <w:r w:rsidR="00C308D7">
        <w:tab/>
        <w:t xml:space="preserve">Impulse can be calculated using either </w:t>
      </w:r>
      <w:r w:rsidR="00C308D7" w:rsidRPr="00C308D7">
        <w:rPr>
          <w:u w:val="single"/>
        </w:rPr>
        <w:t>force times time</w:t>
      </w:r>
      <w:r w:rsidR="00C308D7">
        <w:t xml:space="preserve"> or </w:t>
      </w:r>
      <w:r w:rsidR="00C308D7" w:rsidRPr="00C308D7">
        <w:rPr>
          <w:u w:val="single"/>
        </w:rPr>
        <w:t>mass times change in velocity</w:t>
      </w:r>
    </w:p>
    <w:p w:rsidR="00C308D7" w:rsidRDefault="0065618F" w:rsidP="00C308D7">
      <w:pPr>
        <w:ind w:left="720" w:hanging="720"/>
      </w:pPr>
      <w:r>
        <w:t>/4</w:t>
      </w:r>
      <w:r w:rsidR="00C308D7">
        <w:tab/>
      </w:r>
    </w:p>
    <w:p w:rsidR="00C308D7" w:rsidRDefault="00C308D7" w:rsidP="00C308D7">
      <w:pPr>
        <w:ind w:left="720" w:hanging="720"/>
      </w:pPr>
      <w:r>
        <w:tab/>
        <w:t xml:space="preserve">The units for impulse are either </w:t>
      </w:r>
      <w:r w:rsidRPr="00C308D7">
        <w:rPr>
          <w:u w:val="single"/>
        </w:rPr>
        <w:t>N·s</w:t>
      </w:r>
      <w:r>
        <w:t xml:space="preserve">  or  </w:t>
      </w:r>
      <w:proofErr w:type="spellStart"/>
      <w:r w:rsidRPr="00C308D7">
        <w:rPr>
          <w:u w:val="single"/>
        </w:rPr>
        <w:t>kg·m</w:t>
      </w:r>
      <w:proofErr w:type="spellEnd"/>
      <w:r w:rsidRPr="00C308D7">
        <w:rPr>
          <w:u w:val="single"/>
        </w:rPr>
        <w:t>/s</w:t>
      </w:r>
    </w:p>
    <w:p w:rsidR="00C308D7" w:rsidRDefault="00C308D7" w:rsidP="00C308D7"/>
    <w:p w:rsidR="00166F7F" w:rsidRDefault="00166F7F" w:rsidP="00166F7F"/>
    <w:p w:rsidR="00166F7F" w:rsidRDefault="00323DE8" w:rsidP="00C308D7">
      <w:pPr>
        <w:ind w:left="720" w:hanging="720"/>
      </w:pPr>
      <w:r>
        <w:t>2</w:t>
      </w:r>
      <w:r w:rsidR="00C308D7">
        <w:t>)</w:t>
      </w:r>
      <w:r w:rsidR="00C308D7">
        <w:tab/>
      </w:r>
      <w:r w:rsidR="0065618F">
        <w:t>The concept of impulse is that in order to maximize the</w:t>
      </w:r>
      <w:r w:rsidR="00240C06">
        <w:t xml:space="preserve"> change in momentum, the</w:t>
      </w:r>
      <w:r w:rsidR="0065618F">
        <w:t xml:space="preserve"> force </w:t>
      </w:r>
      <w:r w:rsidR="00240C06">
        <w:t xml:space="preserve">and </w:t>
      </w:r>
      <w:r w:rsidR="0065618F">
        <w:t xml:space="preserve">the time of contact must be </w:t>
      </w:r>
      <w:r w:rsidR="00240C06">
        <w:t>max</w:t>
      </w:r>
      <w:r w:rsidR="0065618F">
        <w:t xml:space="preserve">imized.  Therefore, a karate expert must make contact with a tremendous amount of force in as </w:t>
      </w:r>
      <w:r w:rsidR="00240C06">
        <w:t>long</w:t>
      </w:r>
      <w:r w:rsidR="0065618F">
        <w:t xml:space="preserve"> a time as possible.</w:t>
      </w:r>
    </w:p>
    <w:p w:rsidR="00C308D7" w:rsidRDefault="0065618F" w:rsidP="00166F7F">
      <w:r>
        <w:t>/2</w:t>
      </w:r>
    </w:p>
    <w:p w:rsidR="00C308D7" w:rsidRDefault="00C308D7" w:rsidP="00166F7F"/>
    <w:p w:rsidR="0065618F" w:rsidRDefault="00323DE8" w:rsidP="0065618F">
      <w:pPr>
        <w:ind w:left="720" w:hanging="720"/>
      </w:pPr>
      <w:r>
        <w:t>3</w:t>
      </w:r>
      <w:r w:rsidR="0065618F">
        <w:t>)</w:t>
      </w:r>
      <w:r w:rsidR="0065618F">
        <w:tab/>
        <w:t>Impulse = area of graph</w:t>
      </w:r>
    </w:p>
    <w:p w:rsidR="0065618F" w:rsidRDefault="008E3F4E" w:rsidP="0065618F">
      <w:pPr>
        <w:ind w:left="720" w:hanging="720"/>
      </w:pPr>
      <w:r>
        <w:rPr>
          <w:noProof/>
        </w:rPr>
        <w:pict>
          <v:shape id="_x0000_s1686" type="#_x0000_t75" style="position:absolute;left:0;text-align:left;margin-left:333pt;margin-top:-18.6pt;width:100pt;height:190.2pt;z-index:251651584">
            <v:imagedata r:id="rId31" o:title=""/>
            <w10:wrap side="left"/>
          </v:shape>
          <o:OLEObject Type="Embed" ProgID="Equation.DSMT4" ShapeID="_x0000_s1686" DrawAspect="Content" ObjectID="_1525689089" r:id="rId32"/>
        </w:pict>
      </w:r>
      <w:r w:rsidR="0065618F">
        <w:t>/6</w:t>
      </w:r>
      <w:r w:rsidR="0065618F">
        <w:tab/>
      </w:r>
      <w:r w:rsidR="00086208" w:rsidRPr="0065618F">
        <w:rPr>
          <w:position w:val="-58"/>
        </w:rPr>
        <w:object w:dxaOrig="3159" w:dyaOrig="1219">
          <v:shape id="_x0000_i1033" type="#_x0000_t75" style="width:158.4pt;height:60.6pt" o:ole="">
            <v:imagedata r:id="rId33" o:title=""/>
          </v:shape>
          <o:OLEObject Type="Embed" ProgID="Equation.DSMT4" ShapeID="_x0000_i1033" DrawAspect="Content" ObjectID="_1525689082" r:id="rId34"/>
        </w:object>
      </w:r>
    </w:p>
    <w:p w:rsidR="0065618F" w:rsidRDefault="0065618F" w:rsidP="00166F7F"/>
    <w:p w:rsidR="00166F7F" w:rsidRDefault="00166F7F" w:rsidP="00166F7F"/>
    <w:p w:rsidR="00166F7F" w:rsidRDefault="00166F7F" w:rsidP="00166F7F"/>
    <w:p w:rsidR="008628E5" w:rsidRDefault="008628E5"/>
    <w:p w:rsidR="008628E5" w:rsidRDefault="008628E5"/>
    <w:p w:rsidR="008628E5" w:rsidRDefault="008628E5"/>
    <w:p w:rsidR="00B67287" w:rsidRDefault="00B67287"/>
    <w:p w:rsidR="00B67287" w:rsidRDefault="00B67287"/>
    <w:p w:rsidR="00B67287" w:rsidRDefault="00B67287"/>
    <w:p w:rsidR="00B67287" w:rsidRDefault="008E3F4E">
      <w:r>
        <w:rPr>
          <w:noProof/>
        </w:rPr>
        <w:pict>
          <v:shape id="_x0000_s1687" type="#_x0000_t75" style="position:absolute;margin-left:45pt;margin-top:12.25pt;width:174pt;height:78pt;z-index:251652608">
            <v:imagedata r:id="rId35" o:title=""/>
            <w10:wrap side="left"/>
          </v:shape>
          <o:OLEObject Type="Embed" ProgID="Equation.DSMT4" ShapeID="_x0000_s1687" DrawAspect="Content" ObjectID="_1525689090" r:id="rId36"/>
        </w:pict>
      </w:r>
    </w:p>
    <w:p w:rsidR="00076619" w:rsidRDefault="00323DE8">
      <w:r>
        <w:t>4</w:t>
      </w:r>
      <w:r w:rsidR="00076619">
        <w:t>)</w:t>
      </w:r>
    </w:p>
    <w:p w:rsidR="00076619" w:rsidRDefault="00076619"/>
    <w:p w:rsidR="00076619" w:rsidRDefault="00076619">
      <w:r>
        <w:t>/3</w:t>
      </w:r>
    </w:p>
    <w:p w:rsidR="00076619" w:rsidRDefault="00076619"/>
    <w:p w:rsidR="00076619" w:rsidRDefault="00076619"/>
    <w:p w:rsidR="00076619" w:rsidRDefault="00076619"/>
    <w:p w:rsidR="00076619" w:rsidRDefault="00076619"/>
    <w:p w:rsidR="004348F1" w:rsidRDefault="00323DE8" w:rsidP="00076619">
      <w:pPr>
        <w:ind w:left="720" w:hanging="720"/>
      </w:pPr>
      <w:r>
        <w:t>5</w:t>
      </w:r>
      <w:r w:rsidR="00076619">
        <w:t>)</w:t>
      </w:r>
      <w:r w:rsidR="00076619">
        <w:tab/>
        <w:t>Seat belts are designed to slow a person down with the vehicle</w:t>
      </w:r>
      <w:r w:rsidR="004348F1">
        <w:t>.  Without a seatbelt</w:t>
      </w:r>
      <w:r w:rsidR="00076619">
        <w:t xml:space="preserve"> </w:t>
      </w:r>
      <w:r w:rsidR="004348F1">
        <w:t>when</w:t>
      </w:r>
      <w:r w:rsidR="00076619">
        <w:t xml:space="preserve"> the vehicle com</w:t>
      </w:r>
      <w:r w:rsidR="004348F1">
        <w:t>es</w:t>
      </w:r>
      <w:r w:rsidR="00076619">
        <w:t xml:space="preserve"> to a sudden stop</w:t>
      </w:r>
      <w:r w:rsidR="004348F1">
        <w:t>, for example,</w:t>
      </w:r>
      <w:r w:rsidR="00076619">
        <w:t xml:space="preserve"> the person continu</w:t>
      </w:r>
      <w:r w:rsidR="004348F1">
        <w:t>es</w:t>
      </w:r>
      <w:r w:rsidR="00076619">
        <w:t xml:space="preserve"> to move and then </w:t>
      </w:r>
      <w:r w:rsidR="004348F1">
        <w:t>collides with a</w:t>
      </w:r>
      <w:r w:rsidR="00076619">
        <w:t xml:space="preserve"> steering wheel, dashboard or windshield</w:t>
      </w:r>
      <w:r w:rsidR="004348F1">
        <w:t xml:space="preserve"> resulting in a sudden stop with a large force</w:t>
      </w:r>
      <w:r w:rsidR="00076619">
        <w:t xml:space="preserve">. </w:t>
      </w:r>
    </w:p>
    <w:p w:rsidR="004348F1" w:rsidRDefault="004348F1" w:rsidP="00076619">
      <w:pPr>
        <w:ind w:left="720" w:hanging="720"/>
      </w:pPr>
      <w:r>
        <w:t>/2</w:t>
      </w:r>
    </w:p>
    <w:p w:rsidR="00076619" w:rsidRDefault="004348F1" w:rsidP="004348F1">
      <w:pPr>
        <w:ind w:left="720"/>
      </w:pPr>
      <w:r>
        <w:t xml:space="preserve">A headrest is designed to make sure that the head slows down or speeds up at the same rate as the rest of the body.  As the previous question shows, if the head lags the body by even a small amount, the forces on the neck are quite large. </w:t>
      </w:r>
    </w:p>
    <w:p w:rsidR="00076619" w:rsidRDefault="00076619" w:rsidP="00076619"/>
    <w:p w:rsidR="00076619" w:rsidRDefault="00076619" w:rsidP="00076619"/>
    <w:p w:rsidR="00323DE8" w:rsidRDefault="00323DE8">
      <w:r>
        <w:br w:type="page"/>
      </w:r>
    </w:p>
    <w:p w:rsidR="004348F1" w:rsidRDefault="008E3F4E" w:rsidP="004348F1">
      <w:r>
        <w:rPr>
          <w:noProof/>
        </w:rPr>
        <w:lastRenderedPageBreak/>
        <w:pict>
          <v:shape id="_x0000_s1688" type="#_x0000_t75" style="position:absolute;margin-left:35.25pt;margin-top:3.7pt;width:100.8pt;height:62pt;z-index:251653632">
            <v:imagedata r:id="rId37" o:title=""/>
            <w10:wrap side="left"/>
          </v:shape>
          <o:OLEObject Type="Embed" ProgID="Equation.DSMT4" ShapeID="_x0000_s1688" DrawAspect="Content" ObjectID="_1525689091" r:id="rId38"/>
        </w:pict>
      </w:r>
      <w:r w:rsidR="00323DE8">
        <w:t>6</w:t>
      </w:r>
      <w:r w:rsidR="004348F1">
        <w:t>)</w:t>
      </w:r>
    </w:p>
    <w:p w:rsidR="004348F1" w:rsidRDefault="004348F1" w:rsidP="004348F1"/>
    <w:p w:rsidR="004348F1" w:rsidRDefault="004348F1" w:rsidP="004348F1"/>
    <w:p w:rsidR="00076619" w:rsidRDefault="004348F1" w:rsidP="004348F1">
      <w:r>
        <w:rPr>
          <w:position w:val="-6"/>
        </w:rPr>
        <w:object w:dxaOrig="300" w:dyaOrig="279">
          <v:shape id="_x0000_i1034" type="#_x0000_t75" style="width:15pt;height:14.4pt" o:ole="">
            <v:imagedata r:id="rId39" o:title=""/>
          </v:shape>
          <o:OLEObject Type="Embed" ProgID="Equation.DSMT4" ShapeID="_x0000_i1034" DrawAspect="Content" ObjectID="_1525689083" r:id="rId40"/>
        </w:object>
      </w:r>
    </w:p>
    <w:p w:rsidR="004348F1" w:rsidRDefault="004348F1"/>
    <w:p w:rsidR="004348F1" w:rsidRDefault="004348F1"/>
    <w:p w:rsidR="004348F1" w:rsidRDefault="004348F1"/>
    <w:p w:rsidR="004348F1" w:rsidRDefault="00323DE8" w:rsidP="004348F1">
      <w:r>
        <w:t>7</w:t>
      </w:r>
      <w:r w:rsidR="004348F1">
        <w:t>)</w:t>
      </w:r>
    </w:p>
    <w:p w:rsidR="004348F1" w:rsidRDefault="00BB0311" w:rsidP="004348F1">
      <w:r>
        <w:rPr>
          <w:noProof/>
          <w:lang w:val="en-CA" w:eastAsia="en-CA"/>
        </w:rPr>
        <mc:AlternateContent>
          <mc:Choice Requires="wpg">
            <w:drawing>
              <wp:anchor distT="0" distB="0" distL="114300" distR="114300" simplePos="0" relativeHeight="251660800" behindDoc="0" locked="0" layoutInCell="1" allowOverlap="1">
                <wp:simplePos x="0" y="0"/>
                <wp:positionH relativeFrom="column">
                  <wp:posOffset>2514600</wp:posOffset>
                </wp:positionH>
                <wp:positionV relativeFrom="paragraph">
                  <wp:posOffset>-350520</wp:posOffset>
                </wp:positionV>
                <wp:extent cx="4114800" cy="1028700"/>
                <wp:effectExtent l="0" t="1905" r="9525" b="0"/>
                <wp:wrapNone/>
                <wp:docPr id="4" name="Group 6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14800" cy="1028700"/>
                          <a:chOff x="5400" y="720"/>
                          <a:chExt cx="6480" cy="1620"/>
                        </a:xfrm>
                      </wpg:grpSpPr>
                      <wps:wsp>
                        <wps:cNvPr id="5" name="Line 482"/>
                        <wps:cNvCnPr/>
                        <wps:spPr bwMode="auto">
                          <a:xfrm>
                            <a:off x="5760" y="2165"/>
                            <a:ext cx="6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Arc 483"/>
                        <wps:cNvSpPr>
                          <a:spLocks/>
                        </wps:cNvSpPr>
                        <wps:spPr bwMode="auto">
                          <a:xfrm rot="-32400000">
                            <a:off x="6660" y="1080"/>
                            <a:ext cx="5098" cy="1136"/>
                          </a:xfrm>
                          <a:custGeom>
                            <a:avLst/>
                            <a:gdLst>
                              <a:gd name="G0" fmla="+- 21592 0 0"/>
                              <a:gd name="G1" fmla="+- 0 0 0"/>
                              <a:gd name="G2" fmla="+- 21600 0 0"/>
                              <a:gd name="T0" fmla="*/ 40793 w 40793"/>
                              <a:gd name="T1" fmla="*/ 9894 h 21600"/>
                              <a:gd name="T2" fmla="*/ 0 w 40793"/>
                              <a:gd name="T3" fmla="*/ 571 h 21600"/>
                              <a:gd name="T4" fmla="*/ 21592 w 40793"/>
                              <a:gd name="T5" fmla="*/ 0 h 21600"/>
                            </a:gdLst>
                            <a:ahLst/>
                            <a:cxnLst>
                              <a:cxn ang="0">
                                <a:pos x="T0" y="T1"/>
                              </a:cxn>
                              <a:cxn ang="0">
                                <a:pos x="T2" y="T3"/>
                              </a:cxn>
                              <a:cxn ang="0">
                                <a:pos x="T4" y="T5"/>
                              </a:cxn>
                            </a:cxnLst>
                            <a:rect l="0" t="0" r="r" b="b"/>
                            <a:pathLst>
                              <a:path w="40793" h="21600" fill="none" extrusionOk="0">
                                <a:moveTo>
                                  <a:pt x="40792" y="9893"/>
                                </a:moveTo>
                                <a:cubicBezTo>
                                  <a:pt x="37088" y="17082"/>
                                  <a:pt x="29678" y="21599"/>
                                  <a:pt x="21592" y="21600"/>
                                </a:cubicBezTo>
                                <a:cubicBezTo>
                                  <a:pt x="9885" y="21600"/>
                                  <a:pt x="309" y="12273"/>
                                  <a:pt x="-1" y="571"/>
                                </a:cubicBezTo>
                              </a:path>
                              <a:path w="40793" h="21600" stroke="0" extrusionOk="0">
                                <a:moveTo>
                                  <a:pt x="40792" y="9893"/>
                                </a:moveTo>
                                <a:cubicBezTo>
                                  <a:pt x="37088" y="17082"/>
                                  <a:pt x="29678" y="21599"/>
                                  <a:pt x="21592" y="21600"/>
                                </a:cubicBezTo>
                                <a:cubicBezTo>
                                  <a:pt x="9885" y="21600"/>
                                  <a:pt x="309" y="12273"/>
                                  <a:pt x="-1" y="571"/>
                                </a:cubicBezTo>
                                <a:lnTo>
                                  <a:pt x="21592"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 name="Line 484"/>
                        <wps:cNvCnPr/>
                        <wps:spPr bwMode="auto">
                          <a:xfrm flipV="1">
                            <a:off x="6120" y="1080"/>
                            <a:ext cx="126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Text Box 672"/>
                        <wps:cNvSpPr txBox="1">
                          <a:spLocks noChangeArrowheads="1"/>
                        </wps:cNvSpPr>
                        <wps:spPr bwMode="auto">
                          <a:xfrm>
                            <a:off x="5400" y="720"/>
                            <a:ext cx="18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7B46" w:rsidRDefault="007A7B46" w:rsidP="007A7B46">
                              <w:r>
                                <w:t>d.  projectile</w:t>
                              </w:r>
                            </w:p>
                          </w:txbxContent>
                        </wps:txbx>
                        <wps:bodyPr rot="0" vert="horz" wrap="square" lIns="91440" tIns="45720" rIns="91440" bIns="45720" anchor="t" anchorCtr="0" upright="1">
                          <a:noAutofit/>
                        </wps:bodyPr>
                      </wps:wsp>
                      <wps:wsp>
                        <wps:cNvPr id="9" name="Text Box 674"/>
                        <wps:cNvSpPr txBox="1">
                          <a:spLocks noChangeArrowheads="1"/>
                        </wps:cNvSpPr>
                        <wps:spPr bwMode="auto">
                          <a:xfrm>
                            <a:off x="6300" y="18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7B46" w:rsidRPr="007A7B46" w:rsidRDefault="007A7B46" w:rsidP="007A7B46">
                              <w:pPr>
                                <w:rPr>
                                  <w:vertAlign w:val="superscript"/>
                                </w:rPr>
                              </w:pPr>
                              <w:r>
                                <w:t>20</w:t>
                              </w:r>
                              <w:r>
                                <w:rPr>
                                  <w:vertAlign w:val="superscript"/>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77" o:spid="_x0000_s1029" style="position:absolute;margin-left:198pt;margin-top:-27.6pt;width:324pt;height:81pt;z-index:251660800" coordorigin="5400,720" coordsize="648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">
                <v:line id="Line 482" o:spid="_x0000_s1030" style="position:absolute;visibility:visible;mso-wrap-style:square" from="5760,2165" to="11880,2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shape id="Arc 483" o:spid="_x0000_s1031" style="position:absolute;left:6660;top:1080;width:5098;height:1136;rotation:180;visibility:visible;mso-wrap-style:square;v-text-anchor:top" coordsize="40793,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PD8IA&#10;AADaAAAADwAAAGRycy9kb3ducmV2LnhtbESPwW7CMBBE75X4B2uRuBUHDrQKGAQBJI5tgAO3lb0k&#10;gXgdxYaEv68rVepxNDNvNItVb2vxpNZXjhVMxgkIYu1MxYWC03H//gnCB2SDtWNS8CIPq+XgbYGp&#10;cR1/0zMPhYgQ9ikqKENoUim9LsmiH7uGOHpX11oMUbaFNC12EW5rOU2SmbRYcVwosaGsJH3PH1ZB&#10;9rXZrZNzfqs/dNZUl07vs61WajTs13MQgfrwH/5rH4yCGfxeiTdAL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H48PwgAAANoAAAAPAAAAAAAAAAAAAAAAAJgCAABkcnMvZG93&#10;bnJldi54bWxQSwUGAAAAAAQABAD1AAAAhwMAAAAA&#10;" path="m40792,9893nfc37088,17082,29678,21599,21592,21600,9885,21600,309,12273,-1,571em40792,9893nsc37088,17082,29678,21599,21592,21600,9885,21600,309,12273,-1,571l21592,,40792,9893xe" filled="f">
                  <v:path arrowok="t" o:extrusionok="f" o:connecttype="custom" o:connectlocs="5098,520;0,30;2698,0" o:connectangles="0,0,0"/>
                </v:shape>
                <v:line id="Line 484" o:spid="_x0000_s1032" style="position:absolute;flip:y;visibility:visible;mso-wrap-style:square" from="6120,1080" to="7380,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0pU8AAAADaAAAADwAAAGRycy9kb3ducmV2LnhtbERPTWvCQBC9F/wPyxR6CXXTCtpGV7FV&#10;QSg9GD30OGTHJDQ7G7JTjf/eFYQeH+97tuhdo07UhdqzgZdhCoq48Lbm0sBhv3l+AxUE2WLjmQxc&#10;KMBiPniYYWb9mXd0yqVUMYRDhgYqkTbTOhQVOQxD3xJH7ug7hxJhV2rb4TmGu0a/pulYO6w5NlTY&#10;0mdFxW/+5+KMzTevRqPkw+kkeaf1j3ylWox5euyXU1BCvfyL7+6tNTCB25XoBz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DtKVPAAAAA2gAAAA8AAAAAAAAAAAAAAAAA&#10;oQIAAGRycy9kb3ducmV2LnhtbFBLBQYAAAAABAAEAPkAAACOAwAAAAA=&#10;">
                  <v:stroke endarrow="block"/>
                </v:line>
                <v:shape id="Text Box 672" o:spid="_x0000_s1033" type="#_x0000_t202" style="position:absolute;left:5400;top:720;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7A7B46" w:rsidRDefault="007A7B46" w:rsidP="007A7B46">
                        <w:r>
                          <w:t>d.  projectile</w:t>
                        </w:r>
                      </w:p>
                    </w:txbxContent>
                  </v:textbox>
                </v:shape>
                <v:shape id="Text Box 674" o:spid="_x0000_s1034" type="#_x0000_t202" style="position:absolute;left:6300;top:18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7A7B46" w:rsidRPr="007A7B46" w:rsidRDefault="007A7B46" w:rsidP="007A7B46">
                        <w:pPr>
                          <w:rPr>
                            <w:vertAlign w:val="superscript"/>
                          </w:rPr>
                        </w:pPr>
                        <w:r>
                          <w:t>20</w:t>
                        </w:r>
                        <w:r>
                          <w:rPr>
                            <w:vertAlign w:val="superscript"/>
                          </w:rPr>
                          <w:t>o</w:t>
                        </w:r>
                      </w:p>
                    </w:txbxContent>
                  </v:textbox>
                </v:shape>
              </v:group>
            </w:pict>
          </mc:Fallback>
        </mc:AlternateContent>
      </w:r>
      <w:r w:rsidR="008E3F4E">
        <w:rPr>
          <w:noProof/>
        </w:rPr>
        <w:pict>
          <v:shape id="_x0000_s1689" type="#_x0000_t75" style="position:absolute;margin-left:63pt;margin-top:-18.6pt;width:115.25pt;height:58.1pt;z-index:251654656;mso-position-horizontal-relative:text;mso-position-vertical-relative:text">
            <v:imagedata r:id="rId41" o:title=""/>
            <w10:wrap side="left"/>
          </v:shape>
          <o:OLEObject Type="Embed" ProgID="Equation.DSMT4" ShapeID="_x0000_s1689" DrawAspect="Content" ObjectID="_1525689092" r:id="rId42"/>
        </w:pict>
      </w:r>
      <w:r>
        <w:rPr>
          <w:noProof/>
          <w:lang w:val="en-CA" w:eastAsia="en-CA"/>
        </w:rPr>
        <mc:AlternateContent>
          <mc:Choice Requires="wps">
            <w:drawing>
              <wp:anchor distT="0" distB="0" distL="114300" distR="114300" simplePos="0" relativeHeight="251655680" behindDoc="0" locked="0" layoutInCell="1" allowOverlap="1">
                <wp:simplePos x="0" y="0"/>
                <wp:positionH relativeFrom="column">
                  <wp:posOffset>457200</wp:posOffset>
                </wp:positionH>
                <wp:positionV relativeFrom="paragraph">
                  <wp:posOffset>-236220</wp:posOffset>
                </wp:positionV>
                <wp:extent cx="342900" cy="342900"/>
                <wp:effectExtent l="0" t="1905" r="0" b="0"/>
                <wp:wrapNone/>
                <wp:docPr id="3" name="Text Box 6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7B46" w:rsidRDefault="007A7B46" w:rsidP="007A7B46">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6" o:spid="_x0000_s1035" type="#_x0000_t202" style="position:absolute;margin-left:36pt;margin-top:-18.6pt;width:27pt;height:27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" filled="f" stroked="f">
                <v:textbox>
                  <w:txbxContent>
                    <w:p w:rsidR="007A7B46" w:rsidRDefault="007A7B46" w:rsidP="007A7B46">
                      <w:r>
                        <w:t>a.</w:t>
                      </w:r>
                    </w:p>
                  </w:txbxContent>
                </v:textbox>
              </v:shape>
            </w:pict>
          </mc:Fallback>
        </mc:AlternateContent>
      </w:r>
    </w:p>
    <w:p w:rsidR="004348F1" w:rsidRDefault="004348F1" w:rsidP="004348F1"/>
    <w:p w:rsidR="004348F1" w:rsidRDefault="00BB0311" w:rsidP="004348F1">
      <w:r>
        <w:rPr>
          <w:noProof/>
          <w:lang w:val="en-CA" w:eastAsia="en-CA"/>
        </w:rPr>
        <mc:AlternateContent>
          <mc:Choice Requires="wps">
            <w:drawing>
              <wp:anchor distT="0" distB="0" distL="114300" distR="114300" simplePos="0" relativeHeight="251656704" behindDoc="0" locked="0" layoutInCell="1" allowOverlap="1">
                <wp:simplePos x="0" y="0"/>
                <wp:positionH relativeFrom="column">
                  <wp:posOffset>457200</wp:posOffset>
                </wp:positionH>
                <wp:positionV relativeFrom="paragraph">
                  <wp:posOffset>99060</wp:posOffset>
                </wp:positionV>
                <wp:extent cx="342900" cy="342900"/>
                <wp:effectExtent l="0" t="3810" r="0" b="0"/>
                <wp:wrapNone/>
                <wp:docPr id="2" name="Text Box 6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7B46" w:rsidRDefault="007A7B46" w:rsidP="007A7B46">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7" o:spid="_x0000_s1036" type="#_x0000_t202" style="position:absolute;margin-left:36pt;margin-top:7.8pt;width:27pt;height:27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" filled="f" stroked="f">
                <v:textbox>
                  <w:txbxContent>
                    <w:p w:rsidR="007A7B46" w:rsidRDefault="007A7B46" w:rsidP="007A7B46">
                      <w:r>
                        <w:t>b.</w:t>
                      </w:r>
                    </w:p>
                  </w:txbxContent>
                </v:textbox>
              </v:shape>
            </w:pict>
          </mc:Fallback>
        </mc:AlternateContent>
      </w:r>
    </w:p>
    <w:p w:rsidR="00B67287" w:rsidRDefault="008E3F4E" w:rsidP="004348F1">
      <w:r>
        <w:rPr>
          <w:noProof/>
        </w:rPr>
        <w:pict>
          <v:shape id="_x0000_s1692" type="#_x0000_t75" style="position:absolute;margin-left:63pt;margin-top:3pt;width:125.1pt;height:21.65pt;z-index:251657728">
            <v:imagedata r:id="rId43" o:title=""/>
            <w10:wrap side="left"/>
          </v:shape>
          <o:OLEObject Type="Embed" ProgID="Equation.DSMT4" ShapeID="_x0000_s1692" DrawAspect="Content" ObjectID="_1525689093" r:id="rId44"/>
        </w:pict>
      </w:r>
      <w:r w:rsidR="004348F1">
        <w:rPr>
          <w:position w:val="-4"/>
        </w:rPr>
        <w:object w:dxaOrig="400" w:dyaOrig="260">
          <v:shape id="_x0000_i1035" type="#_x0000_t75" style="width:20.4pt;height:12.6pt" o:ole="">
            <v:imagedata r:id="rId45" o:title=""/>
          </v:shape>
          <o:OLEObject Type="Embed" ProgID="Equation.DSMT4" ShapeID="_x0000_i1035" DrawAspect="Content" ObjectID="_1525689084" r:id="rId46"/>
        </w:object>
      </w:r>
    </w:p>
    <w:p w:rsidR="004348F1" w:rsidRDefault="008E3F4E">
      <w:r>
        <w:rPr>
          <w:noProof/>
        </w:rPr>
        <w:pict>
          <v:group id="_x0000_s1707" style="position:absolute;margin-left:3in;margin-top:7.2pt;width:177.05pt;height:72.3pt;z-index:251662848" coordorigin="5760,2520" coordsize="3541,1446">
            <v:group id="_x0000_s1706" style="position:absolute;left:5760;top:2520;width:1800;height:900" coordorigin="5760,2520" coordsize="1800,900">
              <v:line id="_x0000_s1523" style="position:absolute;flip:y" from="5760,2520" to="7560,3240">
                <v:stroke endarrow="block"/>
              </v:line>
              <v:line id="_x0000_s1524" style="position:absolute" from="5760,3242" to="7560,3242">
                <v:stroke endarrow="block"/>
              </v:line>
              <v:line id="_x0000_s1525" style="position:absolute;flip:y" from="7560,2520" to="7560,3240">
                <v:stroke endarrow="block"/>
              </v:line>
              <v:shapetype id="_x0000_t202" coordsize="21600,21600" o:spt="202" path="m,l,21600r21600,l21600,xe">
                <v:stroke joinstyle="miter"/>
                <v:path gradientshapeok="t" o:connecttype="rect"/>
              </v:shapetype>
              <v:shape id="_x0000_s1697" type="#_x0000_t202" style="position:absolute;left:6300;top:2880;width:720;height:540" filled="f" stroked="f">
                <v:textbox>
                  <w:txbxContent>
                    <w:p w:rsidR="007A7B46" w:rsidRPr="007A7B46" w:rsidRDefault="007A7B46">
                      <w:pPr>
                        <w:rPr>
                          <w:vertAlign w:val="superscript"/>
                        </w:rPr>
                      </w:pPr>
                      <w:r>
                        <w:t>20</w:t>
                      </w:r>
                      <w:r>
                        <w:rPr>
                          <w:vertAlign w:val="superscript"/>
                        </w:rPr>
                        <w:t>o</w:t>
                      </w:r>
                    </w:p>
                  </w:txbxContent>
                </v:textbox>
              </v:shape>
            </v:group>
            <v:shape id="_x0000_s1700" type="#_x0000_t75" style="position:absolute;left:5940;top:2520;width:1079;height:281">
              <v:imagedata r:id="rId47" o:title=""/>
            </v:shape>
            <v:shape id="_x0000_s1702" type="#_x0000_t75" style="position:absolute;left:5940;top:3240;width:1465;height:726">
              <v:imagedata r:id="rId48" o:title=""/>
            </v:shape>
            <v:shape id="_x0000_s1704" type="#_x0000_t75" style="position:absolute;left:7560;top:2520;width:1741;height:726">
              <v:imagedata r:id="rId49" o:title=""/>
            </v:shape>
            <w10:wrap side="left"/>
          </v:group>
          <o:OLEObject Type="Embed" ProgID="Equation.DSMT4" ShapeID="_x0000_s1700" DrawAspect="Content" ObjectID="_1525689094" r:id="rId50"/>
          <o:OLEObject Type="Embed" ProgID="Equation.DSMT4" ShapeID="_x0000_s1702" DrawAspect="Content" ObjectID="_1525689095" r:id="rId51"/>
          <o:OLEObject Type="Embed" ProgID="Equation.DSMT4" ShapeID="_x0000_s1704" DrawAspect="Content" ObjectID="_1525689096" r:id="rId52"/>
        </w:pict>
      </w:r>
    </w:p>
    <w:p w:rsidR="004348F1" w:rsidRDefault="008E3F4E">
      <w:r>
        <w:rPr>
          <w:noProof/>
        </w:rPr>
        <w:pict>
          <v:shape id="_x0000_s1694" type="#_x0000_t75" style="position:absolute;margin-left:63pt;margin-top:2.4pt;width:68.85pt;height:108pt;z-index:251659776">
            <v:imagedata r:id="rId53" o:title=""/>
            <w10:wrap side="left"/>
          </v:shape>
          <o:OLEObject Type="Embed" ProgID="Equation.DSMT4" ShapeID="_x0000_s1694" DrawAspect="Content" ObjectID="_1525689097" r:id="rId54"/>
        </w:pict>
      </w:r>
      <w:r w:rsidR="00BB0311">
        <w:rPr>
          <w:noProof/>
          <w:lang w:val="en-CA" w:eastAsia="en-CA"/>
        </w:rPr>
        <mc:AlternateContent>
          <mc:Choice Requires="wps">
            <w:drawing>
              <wp:anchor distT="0" distB="0" distL="114300" distR="114300" simplePos="0" relativeHeight="251658752" behindDoc="0" locked="0" layoutInCell="1" allowOverlap="1">
                <wp:simplePos x="0" y="0"/>
                <wp:positionH relativeFrom="column">
                  <wp:posOffset>457200</wp:posOffset>
                </wp:positionH>
                <wp:positionV relativeFrom="paragraph">
                  <wp:posOffset>30480</wp:posOffset>
                </wp:positionV>
                <wp:extent cx="342900" cy="342900"/>
                <wp:effectExtent l="0" t="1905" r="0" b="0"/>
                <wp:wrapNone/>
                <wp:docPr id="1" name="Text Box 6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7B46" w:rsidRDefault="007A7B46" w:rsidP="007A7B46">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9" o:spid="_x0000_s1037" type="#_x0000_t202" style="position:absolute;margin-left:36pt;margin-top:2.4pt;width:27pt;height:2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" filled="f" stroked="f">
                <v:textbox>
                  <w:txbxContent>
                    <w:p w:rsidR="007A7B46" w:rsidRDefault="007A7B46" w:rsidP="007A7B46">
                      <w:r>
                        <w:t>c.</w:t>
                      </w:r>
                    </w:p>
                  </w:txbxContent>
                </v:textbox>
              </v:shape>
            </w:pict>
          </mc:Fallback>
        </mc:AlternateContent>
      </w:r>
    </w:p>
    <w:p w:rsidR="004348F1" w:rsidRDefault="004348F1"/>
    <w:p w:rsidR="004348F1" w:rsidRDefault="004348F1"/>
    <w:p w:rsidR="004348F1" w:rsidRDefault="004348F1"/>
    <w:p w:rsidR="004348F1" w:rsidRDefault="004348F1"/>
    <w:p w:rsidR="004348F1" w:rsidRDefault="004348F1"/>
    <w:p w:rsidR="004348F1" w:rsidRDefault="008E3F4E">
      <w:r>
        <w:rPr>
          <w:noProof/>
        </w:rPr>
        <w:pict>
          <v:shape id="_x0000_s1703" type="#_x0000_t75" style="position:absolute;margin-left:396pt;margin-top:.6pt;width:105.8pt;height:58.8pt;z-index:251661824">
            <v:imagedata r:id="rId55" o:title=""/>
            <w10:wrap side="left"/>
          </v:shape>
          <o:OLEObject Type="Embed" ProgID="Equation.DSMT4" ShapeID="_x0000_s1703" DrawAspect="Content" ObjectID="_1525689098" r:id="rId56"/>
        </w:pict>
      </w:r>
      <w:r>
        <w:rPr>
          <w:noProof/>
        </w:rPr>
        <w:pict>
          <v:shape id="_x0000_s1705" type="#_x0000_t75" style="position:absolute;margin-left:207pt;margin-top:.6pt;width:126.25pt;height:83.9pt;z-index:251663872">
            <v:imagedata r:id="rId57" o:title=""/>
            <w10:wrap side="left"/>
          </v:shape>
          <o:OLEObject Type="Embed" ProgID="Equation.DSMT4" ShapeID="_x0000_s1705" DrawAspect="Content" ObjectID="_1525689099" r:id="rId58"/>
        </w:pict>
      </w:r>
    </w:p>
    <w:p w:rsidR="004348F1" w:rsidRDefault="004348F1"/>
    <w:p w:rsidR="007A7B46" w:rsidRDefault="007A7B46"/>
    <w:p w:rsidR="007A7B46" w:rsidRDefault="007A7B46"/>
    <w:p w:rsidR="007A7B46" w:rsidRDefault="007A7B46"/>
    <w:p w:rsidR="007A7B46" w:rsidRDefault="007A7B46"/>
    <w:p w:rsidR="007A7B46" w:rsidRDefault="007A7B46"/>
    <w:p w:rsidR="004A286A" w:rsidRDefault="004A286A"/>
    <w:p w:rsidR="00FA5422" w:rsidRDefault="00FA5422"/>
    <w:p w:rsidR="00FA5422" w:rsidRDefault="008E3F4E" w:rsidP="00FA5422">
      <w:pPr>
        <w:tabs>
          <w:tab w:val="left" w:pos="1332"/>
        </w:tabs>
      </w:pPr>
      <w:r>
        <w:rPr>
          <w:noProof/>
        </w:rPr>
        <w:pict>
          <v:shape id="_x0000_s1709" type="#_x0000_t75" style="position:absolute;margin-left:261pt;margin-top:2.45pt;width:127.25pt;height:130.85pt;z-index:251665920">
            <v:imagedata r:id="rId59" o:title=""/>
            <w10:wrap side="left"/>
          </v:shape>
          <o:OLEObject Type="Embed" ProgID="Equation.DSMT4" ShapeID="_x0000_s1709" DrawAspect="Content" ObjectID="_1525689100" r:id="rId60"/>
        </w:pict>
      </w:r>
      <w:r>
        <w:rPr>
          <w:noProof/>
        </w:rPr>
        <w:pict>
          <v:shape id="_x0000_s1708" type="#_x0000_t75" style="position:absolute;margin-left:54pt;margin-top:2.45pt;width:164pt;height:102.8pt;z-index:251664896">
            <v:imagedata r:id="rId61" o:title=""/>
            <w10:wrap side="left"/>
          </v:shape>
          <o:OLEObject Type="Embed" ProgID="Equation.DSMT4" ShapeID="_x0000_s1708" DrawAspect="Content" ObjectID="_1525689101" r:id="rId62"/>
        </w:pict>
      </w:r>
      <w:r w:rsidR="00323DE8">
        <w:t>8</w:t>
      </w:r>
      <w:r w:rsidR="004A286A">
        <w:t>)</w:t>
      </w:r>
    </w:p>
    <w:p w:rsidR="004A286A" w:rsidRDefault="004A286A" w:rsidP="00FA5422">
      <w:pPr>
        <w:tabs>
          <w:tab w:val="left" w:pos="1332"/>
        </w:tabs>
      </w:pPr>
    </w:p>
    <w:p w:rsidR="004A286A" w:rsidRDefault="004A286A" w:rsidP="00FA5422">
      <w:pPr>
        <w:tabs>
          <w:tab w:val="left" w:pos="1332"/>
        </w:tabs>
      </w:pPr>
      <w:r>
        <w:t>/7</w:t>
      </w:r>
    </w:p>
    <w:p w:rsidR="00FA5422" w:rsidRDefault="00FA5422"/>
    <w:p w:rsidR="00FA5422" w:rsidRDefault="00FA5422"/>
    <w:p w:rsidR="004A286A" w:rsidRDefault="004A286A"/>
    <w:p w:rsidR="004A286A" w:rsidRDefault="004A286A"/>
    <w:p w:rsidR="004A286A" w:rsidRDefault="004A286A"/>
    <w:p w:rsidR="004A286A" w:rsidRDefault="004A286A"/>
    <w:p w:rsidR="004A286A" w:rsidRDefault="008E3F4E">
      <w:r>
        <w:rPr>
          <w:noProof/>
        </w:rPr>
        <w:pict>
          <v:shape id="_x0000_s1710" type="#_x0000_t75" style="position:absolute;margin-left:54pt;margin-top:13.25pt;width:143.85pt;height:108.1pt;z-index:251666944">
            <v:imagedata r:id="rId63" o:title=""/>
            <w10:wrap side="left"/>
          </v:shape>
          <o:OLEObject Type="Embed" ProgID="Equation.DSMT4" ShapeID="_x0000_s1710" DrawAspect="Content" ObjectID="_1525689102" r:id="rId64"/>
        </w:pict>
      </w:r>
    </w:p>
    <w:p w:rsidR="00710133" w:rsidRDefault="00323DE8">
      <w:r>
        <w:t>9</w:t>
      </w:r>
      <w:r w:rsidR="00710133">
        <w:t>)</w:t>
      </w:r>
    </w:p>
    <w:p w:rsidR="00710133" w:rsidRDefault="00710133"/>
    <w:p w:rsidR="00710133" w:rsidRDefault="00710133"/>
    <w:p w:rsidR="00710133" w:rsidRDefault="00710133">
      <w:r>
        <w:t>/3</w:t>
      </w:r>
    </w:p>
    <w:p w:rsidR="004A286A" w:rsidRDefault="004A286A"/>
    <w:p w:rsidR="00710133" w:rsidRDefault="00710133"/>
    <w:p w:rsidR="00710133" w:rsidRDefault="00710133"/>
    <w:p w:rsidR="00710133" w:rsidRDefault="00710133" w:rsidP="00710133">
      <w:r>
        <w:br w:type="page"/>
      </w:r>
      <w:r>
        <w:lastRenderedPageBreak/>
        <w:t>1</w:t>
      </w:r>
      <w:r w:rsidR="00323DE8">
        <w:t>0</w:t>
      </w:r>
      <w:r>
        <w:t>)</w:t>
      </w:r>
    </w:p>
    <w:p w:rsidR="00710133" w:rsidRDefault="008E3F4E" w:rsidP="00710133">
      <w:r>
        <w:rPr>
          <w:noProof/>
        </w:rPr>
        <w:pict>
          <v:group id="_x0000_s1717" style="position:absolute;margin-left:45pt;margin-top:-18.6pt;width:414pt;height:61.3pt;z-index:251667968" coordorigin="2340,900" coordsize="8280,1226">
            <v:line id="_x0000_s1615" style="position:absolute" from="2700,1620" to="6120,1620"/>
            <v:rect id="_x0000_s1616" style="position:absolute;left:4435;top:1080;width:900;height:540"/>
            <v:line id="_x0000_s1618" style="position:absolute" from="2880,1260" to="3780,1260">
              <v:stroke endarrow="block"/>
            </v:line>
            <v:line id="_x0000_s1619" style="position:absolute" from="7200,1620" to="10620,1620"/>
            <v:rect id="_x0000_s1620" style="position:absolute;left:7380;top:1080;width:900;height:540"/>
            <v:line id="_x0000_s1622" style="position:absolute" from="9360,1260" to="9720,1260">
              <v:stroke endarrow="block"/>
            </v:line>
            <v:oval id="_x0000_s1711" style="position:absolute;left:2700;top:1260;width:180;height:180" fillcolor="aqua"/>
            <v:oval id="_x0000_s1712" style="position:absolute;left:9180;top:1260;width:180;height:180" fillcolor="aqua"/>
            <v:shape id="_x0000_s1713" type="#_x0000_t75" style="position:absolute;left:3060;top:900;width:1215;height:363">
              <v:imagedata r:id="rId65" o:title=""/>
            </v:shape>
            <v:shape id="_x0000_s1714" type="#_x0000_t75" style="position:absolute;left:6480;top:1800;width:1540;height:326">
              <v:imagedata r:id="rId66" o:title=""/>
            </v:shape>
            <v:shape id="_x0000_s1715" type="#_x0000_t75" style="position:absolute;left:8820;top:900;width:1240;height:363">
              <v:imagedata r:id="rId67" o:title=""/>
            </v:shape>
            <v:shape id="_x0000_s1716" type="#_x0000_t75" style="position:absolute;left:2340;top:900;width:538;height:326">
              <v:imagedata r:id="rId68" o:title=""/>
            </v:shape>
            <w10:wrap side="left"/>
          </v:group>
          <o:OLEObject Type="Embed" ProgID="Equation.DSMT4" ShapeID="_x0000_s1713" DrawAspect="Content" ObjectID="_1525689103" r:id="rId69"/>
          <o:OLEObject Type="Embed" ProgID="Equation.DSMT4" ShapeID="_x0000_s1714" DrawAspect="Content" ObjectID="_1525689104" r:id="rId70"/>
          <o:OLEObject Type="Embed" ProgID="Equation.DSMT4" ShapeID="_x0000_s1715" DrawAspect="Content" ObjectID="_1525689105" r:id="rId71"/>
          <o:OLEObject Type="Embed" ProgID="Equation.DSMT4" ShapeID="_x0000_s1716" DrawAspect="Content" ObjectID="_1525689106" r:id="rId72"/>
        </w:pict>
      </w:r>
    </w:p>
    <w:p w:rsidR="00710133" w:rsidRDefault="00710133" w:rsidP="00710133"/>
    <w:p w:rsidR="00710133" w:rsidRDefault="00710133" w:rsidP="00710133"/>
    <w:p w:rsidR="00710133" w:rsidRDefault="008E3F4E" w:rsidP="00710133">
      <w:r>
        <w:rPr>
          <w:noProof/>
        </w:rPr>
        <w:pict>
          <v:shape id="_x0000_s1719" type="#_x0000_t75" style="position:absolute;margin-left:270pt;margin-top:12pt;width:162.8pt;height:90.8pt;z-index:251670016">
            <v:imagedata r:id="rId73" o:title=""/>
            <w10:wrap side="left"/>
          </v:shape>
          <o:OLEObject Type="Embed" ProgID="Equation.DSMT4" ShapeID="_x0000_s1719" DrawAspect="Content" ObjectID="_1525689107" r:id="rId74"/>
        </w:pict>
      </w:r>
      <w:r>
        <w:rPr>
          <w:noProof/>
        </w:rPr>
        <w:pict>
          <v:shape id="_x0000_s1718" type="#_x0000_t75" style="position:absolute;margin-left:63pt;margin-top:12pt;width:170.9pt;height:108.3pt;z-index:251668992">
            <v:imagedata r:id="rId75" o:title=""/>
            <w10:wrap side="left"/>
          </v:shape>
          <o:OLEObject Type="Embed" ProgID="Equation.DSMT4" ShapeID="_x0000_s1718" DrawAspect="Content" ObjectID="_1525689108" r:id="rId76"/>
        </w:pict>
      </w:r>
    </w:p>
    <w:p w:rsidR="00710133" w:rsidRDefault="00710133" w:rsidP="00710133"/>
    <w:p w:rsidR="00710133" w:rsidRDefault="00764F18" w:rsidP="00710133">
      <w:r>
        <w:t>/6</w:t>
      </w:r>
    </w:p>
    <w:p w:rsidR="00710133" w:rsidRDefault="00710133"/>
    <w:p w:rsidR="00710133" w:rsidRDefault="00710133"/>
    <w:p w:rsidR="00710133" w:rsidRDefault="00710133"/>
    <w:p w:rsidR="00710133" w:rsidRDefault="00710133"/>
    <w:p w:rsidR="00710133" w:rsidRDefault="00710133"/>
    <w:p w:rsidR="00710133" w:rsidRDefault="00710133"/>
    <w:p w:rsidR="00710133" w:rsidRDefault="00710133"/>
    <w:p w:rsidR="00764F18" w:rsidRDefault="00764F18"/>
    <w:p w:rsidR="00764F18" w:rsidRDefault="008E3F4E">
      <w:r>
        <w:rPr>
          <w:noProof/>
        </w:rPr>
        <w:pict>
          <v:shape id="_x0000_s1721" type="#_x0000_t75" style="position:absolute;margin-left:63pt;margin-top:13.2pt;width:64.8pt;height:67.7pt;z-index:251672064">
            <v:imagedata r:id="rId77" o:title=""/>
            <w10:wrap side="left"/>
          </v:shape>
          <o:OLEObject Type="Embed" ProgID="Equation.DSMT4" ShapeID="_x0000_s1721" DrawAspect="Content" ObjectID="_1525689109" r:id="rId78"/>
        </w:pict>
      </w:r>
      <w:r>
        <w:rPr>
          <w:noProof/>
        </w:rPr>
        <w:pict>
          <v:shape id="_x0000_s1720" type="#_x0000_t75" style="position:absolute;margin-left:234pt;margin-top:4.2pt;width:159.15pt;height:131.15pt;z-index:251671040">
            <v:imagedata r:id="rId79" o:title=""/>
            <w10:wrap side="left"/>
          </v:shape>
          <o:OLEObject Type="Embed" ProgID="Equation.DSMT4" ShapeID="_x0000_s1720" DrawAspect="Content" ObjectID="_1525689110" r:id="rId80"/>
        </w:pict>
      </w:r>
    </w:p>
    <w:p w:rsidR="00764F18" w:rsidRDefault="00764F18">
      <w:r>
        <w:t>1</w:t>
      </w:r>
      <w:r w:rsidR="00323DE8">
        <w:t>1</w:t>
      </w:r>
      <w:r>
        <w:t>)</w:t>
      </w:r>
    </w:p>
    <w:p w:rsidR="00764F18" w:rsidRDefault="00764F18"/>
    <w:p w:rsidR="00764F18" w:rsidRDefault="00764F18"/>
    <w:p w:rsidR="00764F18" w:rsidRDefault="00764F18">
      <w:r>
        <w:t>/4</w:t>
      </w:r>
    </w:p>
    <w:p w:rsidR="00710133" w:rsidRDefault="00710133"/>
    <w:p w:rsidR="007C3563" w:rsidRDefault="007C3563"/>
    <w:p w:rsidR="00764F18" w:rsidRDefault="00764F18"/>
    <w:p w:rsidR="00764F18" w:rsidRDefault="00764F18"/>
    <w:p w:rsidR="007C3563" w:rsidRDefault="007C3563"/>
    <w:sectPr w:rsidR="007C3563" w:rsidSect="008E4A9D">
      <w:headerReference w:type="even" r:id="rId81"/>
      <w:headerReference w:type="default" r:id="rId82"/>
      <w:footerReference w:type="even" r:id="rId83"/>
      <w:footerReference w:type="default" r:id="rId84"/>
      <w:pgSz w:w="12240" w:h="15840"/>
      <w:pgMar w:top="720" w:right="1440" w:bottom="720" w:left="1440" w:header="432"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E3F4E" w:rsidRDefault="008E3F4E">
      <w:r>
        <w:separator/>
      </w:r>
    </w:p>
  </w:endnote>
  <w:endnote w:type="continuationSeparator" w:id="0">
    <w:p w:rsidR="008E3F4E" w:rsidRDefault="008E3F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3563" w:rsidRDefault="007C356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7C3563" w:rsidRDefault="007C3563">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3563" w:rsidRPr="00872E8E" w:rsidRDefault="008E4A9D" w:rsidP="008E4A9D">
    <w:pPr>
      <w:pStyle w:val="Footer"/>
      <w:tabs>
        <w:tab w:val="clear" w:pos="8640"/>
        <w:tab w:val="right" w:pos="9180"/>
      </w:tabs>
      <w:ind w:right="360"/>
      <w:rPr>
        <w:sz w:val="20"/>
        <w:szCs w:val="20"/>
      </w:rPr>
    </w:pPr>
    <w:r>
      <w:rPr>
        <w:sz w:val="18"/>
      </w:rPr>
      <w:t xml:space="preserve">Dr. Ron Licht  </w:t>
    </w:r>
    <w:r>
      <w:rPr>
        <w:noProof/>
        <w:sz w:val="18"/>
        <w:lang w:val="en-CA" w:eastAsia="en-CA"/>
      </w:rPr>
      <w:drawing>
        <wp:inline distT="0" distB="0" distL="0" distR="0" wp14:anchorId="48974D66" wp14:editId="6F81246F">
          <wp:extent cx="838200" cy="297180"/>
          <wp:effectExtent l="0" t="0" r="0" b="7620"/>
          <wp:docPr id="10" name="Picture 10"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7180"/>
                  </a:xfrm>
                  <a:prstGeom prst="rect">
                    <a:avLst/>
                  </a:prstGeom>
                  <a:noFill/>
                  <a:ln>
                    <a:noFill/>
                  </a:ln>
                </pic:spPr>
              </pic:pic>
            </a:graphicData>
          </a:graphic>
        </wp:inline>
      </w:drawing>
    </w:r>
    <w:r>
      <w:rPr>
        <w:sz w:val="18"/>
      </w:rPr>
      <w:t xml:space="preserve"> </w:t>
    </w:r>
    <w:r w:rsidR="00872E8E" w:rsidRPr="00DD5822">
      <w:rPr>
        <w:sz w:val="20"/>
        <w:szCs w:val="20"/>
      </w:rPr>
      <w:tab/>
    </w:r>
    <w:r w:rsidR="00323DE8">
      <w:rPr>
        <w:sz w:val="20"/>
        <w:szCs w:val="20"/>
      </w:rPr>
      <w:t>3</w:t>
    </w:r>
    <w:r w:rsidR="00872E8E" w:rsidRPr="00DD5822">
      <w:rPr>
        <w:sz w:val="20"/>
        <w:szCs w:val="20"/>
      </w:rPr>
      <w:t xml:space="preserve"> – </w:t>
    </w:r>
    <w:r w:rsidR="00872E8E" w:rsidRPr="00DD5822">
      <w:rPr>
        <w:rStyle w:val="PageNumber"/>
        <w:sz w:val="20"/>
        <w:szCs w:val="20"/>
      </w:rPr>
      <w:fldChar w:fldCharType="begin"/>
    </w:r>
    <w:r w:rsidR="00872E8E" w:rsidRPr="00DD5822">
      <w:rPr>
        <w:rStyle w:val="PageNumber"/>
        <w:sz w:val="20"/>
        <w:szCs w:val="20"/>
      </w:rPr>
      <w:instrText xml:space="preserve"> PAGE </w:instrText>
    </w:r>
    <w:r w:rsidR="00872E8E" w:rsidRPr="00DD5822">
      <w:rPr>
        <w:rStyle w:val="PageNumber"/>
        <w:sz w:val="20"/>
        <w:szCs w:val="20"/>
      </w:rPr>
      <w:fldChar w:fldCharType="separate"/>
    </w:r>
    <w:r>
      <w:rPr>
        <w:rStyle w:val="PageNumber"/>
        <w:noProof/>
        <w:sz w:val="20"/>
        <w:szCs w:val="20"/>
      </w:rPr>
      <w:t>1</w:t>
    </w:r>
    <w:r w:rsidR="00872E8E" w:rsidRPr="00DD5822">
      <w:rPr>
        <w:rStyle w:val="PageNumber"/>
        <w:sz w:val="20"/>
        <w:szCs w:val="20"/>
      </w:rPr>
      <w:fldChar w:fldCharType="end"/>
    </w:r>
    <w:r w:rsidR="00872E8E" w:rsidRPr="00DD5822">
      <w:rPr>
        <w:rStyle w:val="PageNumber"/>
        <w:sz w:val="20"/>
        <w:szCs w:val="20"/>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E3F4E" w:rsidRDefault="008E3F4E">
      <w:r>
        <w:separator/>
      </w:r>
    </w:p>
  </w:footnote>
  <w:footnote w:type="continuationSeparator" w:id="0">
    <w:p w:rsidR="008E3F4E" w:rsidRDefault="008E3F4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3563" w:rsidRDefault="007C3563">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7C3563" w:rsidRDefault="007C3563">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3563" w:rsidRDefault="007C3563">
    <w:pPr>
      <w:pStyle w:val="Header"/>
      <w:ind w:right="360"/>
    </w:pP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EC13F5"/>
    <w:multiLevelType w:val="hybridMultilevel"/>
    <w:tmpl w:val="15C0C2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25EB5C0B"/>
    <w:multiLevelType w:val="hybridMultilevel"/>
    <w:tmpl w:val="C04226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076B"/>
    <w:rsid w:val="0002076B"/>
    <w:rsid w:val="00076619"/>
    <w:rsid w:val="00086208"/>
    <w:rsid w:val="00166F7F"/>
    <w:rsid w:val="00173A02"/>
    <w:rsid w:val="001B3FAE"/>
    <w:rsid w:val="00240C06"/>
    <w:rsid w:val="00323DE8"/>
    <w:rsid w:val="004348F1"/>
    <w:rsid w:val="004A286A"/>
    <w:rsid w:val="004A718C"/>
    <w:rsid w:val="005C61F5"/>
    <w:rsid w:val="0065618F"/>
    <w:rsid w:val="006967F9"/>
    <w:rsid w:val="00710133"/>
    <w:rsid w:val="00764F18"/>
    <w:rsid w:val="007A7B46"/>
    <w:rsid w:val="007C3563"/>
    <w:rsid w:val="008628E5"/>
    <w:rsid w:val="00872E8E"/>
    <w:rsid w:val="008E3F4E"/>
    <w:rsid w:val="008E4A9D"/>
    <w:rsid w:val="009112BF"/>
    <w:rsid w:val="00976F3D"/>
    <w:rsid w:val="00A20183"/>
    <w:rsid w:val="00AD17FB"/>
    <w:rsid w:val="00B67287"/>
    <w:rsid w:val="00BB0311"/>
    <w:rsid w:val="00BD5B94"/>
    <w:rsid w:val="00C308D7"/>
    <w:rsid w:val="00D25CEC"/>
    <w:rsid w:val="00E92DDF"/>
    <w:rsid w:val="00FA5422"/>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Pr>
      <w:vanish/>
      <w:color w:val="FF0000"/>
    </w:r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Footer">
    <w:name w:val="footer"/>
    <w:basedOn w:val="Normal"/>
    <w:pPr>
      <w:tabs>
        <w:tab w:val="center" w:pos="4320"/>
        <w:tab w:val="right" w:pos="8640"/>
      </w:tabs>
    </w:pPr>
  </w:style>
  <w:style w:type="paragraph" w:styleId="BalloonText">
    <w:name w:val="Balloon Text"/>
    <w:basedOn w:val="Normal"/>
    <w:link w:val="BalloonTextChar"/>
    <w:uiPriority w:val="99"/>
    <w:semiHidden/>
    <w:unhideWhenUsed/>
    <w:rsid w:val="00BB0311"/>
    <w:rPr>
      <w:rFonts w:ascii="Tahoma" w:hAnsi="Tahoma" w:cs="Tahoma"/>
      <w:sz w:val="16"/>
      <w:szCs w:val="16"/>
    </w:rPr>
  </w:style>
  <w:style w:type="character" w:customStyle="1" w:styleId="BalloonTextChar">
    <w:name w:val="Balloon Text Char"/>
    <w:basedOn w:val="DefaultParagraphFont"/>
    <w:link w:val="BalloonText"/>
    <w:uiPriority w:val="99"/>
    <w:semiHidden/>
    <w:rsid w:val="00BB0311"/>
    <w:rPr>
      <w:rFonts w:ascii="Tahoma" w:hAnsi="Tahoma" w:cs="Tahoma"/>
      <w:sz w:val="16"/>
      <w:szCs w:val="16"/>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Pr>
      <w:vanish/>
      <w:color w:val="FF0000"/>
    </w:r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Footer">
    <w:name w:val="footer"/>
    <w:basedOn w:val="Normal"/>
    <w:pPr>
      <w:tabs>
        <w:tab w:val="center" w:pos="4320"/>
        <w:tab w:val="right" w:pos="8640"/>
      </w:tabs>
    </w:pPr>
  </w:style>
  <w:style w:type="paragraph" w:styleId="BalloonText">
    <w:name w:val="Balloon Text"/>
    <w:basedOn w:val="Normal"/>
    <w:link w:val="BalloonTextChar"/>
    <w:uiPriority w:val="99"/>
    <w:semiHidden/>
    <w:unhideWhenUsed/>
    <w:rsid w:val="00BB0311"/>
    <w:rPr>
      <w:rFonts w:ascii="Tahoma" w:hAnsi="Tahoma" w:cs="Tahoma"/>
      <w:sz w:val="16"/>
      <w:szCs w:val="16"/>
    </w:rPr>
  </w:style>
  <w:style w:type="character" w:customStyle="1" w:styleId="BalloonTextChar">
    <w:name w:val="Balloon Text Char"/>
    <w:basedOn w:val="DefaultParagraphFont"/>
    <w:link w:val="BalloonText"/>
    <w:uiPriority w:val="99"/>
    <w:semiHidden/>
    <w:rsid w:val="00BB0311"/>
    <w:rPr>
      <w:rFonts w:ascii="Tahoma" w:hAnsi="Tahoma" w:cs="Tahoma"/>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image" Target="media/image32.wmf"/><Relationship Id="rId76" Type="http://schemas.openxmlformats.org/officeDocument/2006/relationships/oleObject" Target="embeddings/oleObject35.bin"/><Relationship Id="rId84"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image" Target="media/image30.wmf"/><Relationship Id="rId74" Type="http://schemas.openxmlformats.org/officeDocument/2006/relationships/oleObject" Target="embeddings/oleObject34.bin"/><Relationship Id="rId79" Type="http://schemas.openxmlformats.org/officeDocument/2006/relationships/image" Target="media/image36.wmf"/><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header" Target="header2.xml"/><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image" Target="media/image21.wmf"/><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oleObject" Target="embeddings/oleObject30.bin"/><Relationship Id="rId77" Type="http://schemas.openxmlformats.org/officeDocument/2006/relationships/image" Target="media/image35.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header" Target="header1.xml"/><Relationship Id="rId86" Type="http://schemas.openxmlformats.org/officeDocument/2006/relationships/theme" Target="theme/theme1.xml"/></Relationships>
</file>

<file path=word/_rels/footer2.xml.rels><?xml version="1.0" encoding="UTF-8" standalone="yes"?>
<Relationships xmlns="http://schemas.openxmlformats.org/package/2006/relationships"><Relationship Id="rId1" Type="http://schemas.openxmlformats.org/officeDocument/2006/relationships/image" Target="media/image3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296</Words>
  <Characters>1693</Characters>
  <Application>Microsoft Office Word</Application>
  <DocSecurity>0</DocSecurity>
  <Lines>14</Lines>
  <Paragraphs>3</Paragraphs>
  <ScaleCrop>false</ScaleCrop>
  <HeadingPairs>
    <vt:vector size="2" baseType="variant">
      <vt:variant>
        <vt:lpstr>Title</vt:lpstr>
      </vt:variant>
      <vt:variant>
        <vt:i4>1</vt:i4>
      </vt:variant>
    </vt:vector>
  </HeadingPairs>
  <TitlesOfParts>
    <vt:vector size="1" baseType="lpstr">
      <vt:lpstr>Physics 30</vt:lpstr>
    </vt:vector>
  </TitlesOfParts>
  <Company>Calgary Board of Education</Company>
  <LinksUpToDate>false</LinksUpToDate>
  <CharactersWithSpaces>19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dc:title>
  <dc:creator>Ron Licht</dc:creator>
  <cp:lastModifiedBy>Ron H Licht</cp:lastModifiedBy>
  <cp:revision>9</cp:revision>
  <cp:lastPrinted>2016-05-25T19:43:00Z</cp:lastPrinted>
  <dcterms:created xsi:type="dcterms:W3CDTF">2011-01-31T20:22:00Z</dcterms:created>
  <dcterms:modified xsi:type="dcterms:W3CDTF">2016-05-25T19: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HTMLDest">
    <vt:lpwstr>D:\Jack\Physics\Keys\Lesson 3.html</vt:lpwstr>
  </property>
  <property fmtid="{D5CDD505-2E9C-101B-9397-08002B2CF9AE}" pid="3" name="MP_MathMLTarget">
    <vt:lpwstr>MathPlayer (IE5.5+ behavior)</vt:lpwstr>
  </property>
  <property fmtid="{D5CDD505-2E9C-101B-9397-08002B2CF9AE}" pid="4" name="MP_OpenInBrowser">
    <vt:bool>false</vt:bool>
  </property>
  <property fmtid="{D5CDD505-2E9C-101B-9397-08002B2CF9AE}" pid="5" name="MP_UseMathML">
    <vt:bool>false</vt:bool>
  </property>
  <property fmtid="{D5CDD505-2E9C-101B-9397-08002B2CF9AE}" pid="6" name="MP_MathZoom">
    <vt:bool>false</vt:bool>
  </property>
  <property fmtid="{D5CDD505-2E9C-101B-9397-08002B2CF9AE}" pid="7" name="MP_IE5Win">
    <vt:bool>false</vt:bool>
  </property>
  <property fmtid="{D5CDD505-2E9C-101B-9397-08002B2CF9AE}" pid="8" name="MTWinEqns">
    <vt:bool>true</vt:bool>
  </property>
</Properties>
</file>